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7" r:id="rId3"/>
    <p:sldId id="284" r:id="rId4"/>
    <p:sldId id="275" r:id="rId5"/>
    <p:sldId id="276" r:id="rId6"/>
    <p:sldId id="277" r:id="rId7"/>
    <p:sldId id="283" r:id="rId8"/>
    <p:sldId id="278" r:id="rId9"/>
    <p:sldId id="279" r:id="rId10"/>
    <p:sldId id="270" r:id="rId11"/>
    <p:sldId id="280" r:id="rId12"/>
    <p:sldId id="281" r:id="rId13"/>
    <p:sldId id="282" r:id="rId14"/>
    <p:sldId id="285" r:id="rId15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CC9900"/>
    <a:srgbClr val="FFFF00"/>
    <a:srgbClr val="F4EC57"/>
    <a:srgbClr val="FFFF66"/>
    <a:srgbClr val="4D4D4D"/>
    <a:srgbClr val="9966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7" d="100"/>
          <a:sy n="127" d="100"/>
        </p:scale>
        <p:origin x="-11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2484" y="-78"/>
      </p:cViewPr>
      <p:guideLst>
        <p:guide orient="horz" pos="2928"/>
        <p:guide pos="2208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C0C75D95-DE30-42EE-867B-08084412AD45}" type="datetimeFigureOut">
              <a:rPr lang="en-US"/>
              <a:pPr>
                <a:defRPr/>
              </a:pPr>
              <a:t>11/4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AB442B6C-4B79-4302-9C1F-EB3D44F919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EEC2F4A0-622D-4D1F-9991-524A13C083CD}" type="datetimeFigureOut">
              <a:rPr lang="en-US"/>
              <a:pPr>
                <a:defRPr/>
              </a:pPr>
              <a:t>11/4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6C29551C-CE7E-4C54-9C4F-3559244A92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B3841E1-ED1B-451E-AA7B-18941272BA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789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37E4474-26AA-4BC0-9908-3A12E82E64C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8E63C32-3532-4A6E-B003-179EC9090946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728051-A8B6-49E7-A1E2-D8EAD1DC449C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smtClean="0"/>
              <a:t>Have small groups get together to discuss possible mathematical topics.  Get group responses and record them.</a:t>
            </a:r>
          </a:p>
        </p:txBody>
      </p:sp>
      <p:sp>
        <p:nvSpPr>
          <p:cNvPr id="2150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58F1C16-80B2-4A5C-B85F-5A5A98772523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3F09218-2F39-44BC-9EF5-C00324E8B2EA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smtClean="0"/>
              <a:t>Administer DAT</a:t>
            </a:r>
          </a:p>
        </p:txBody>
      </p:sp>
      <p:sp>
        <p:nvSpPr>
          <p:cNvPr id="2560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FA6AAC7-934E-48FF-8770-66D5E049CD45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2190A04-1870-439A-B26E-DA122E96994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7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53B79CE-C404-4EFB-83C3-F25544A9F10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27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1ED5F53-0059-4658-89AE-33C707A4D5F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584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D8EB510-3C32-475A-A23E-62EE70E5D3B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5" name="Rectangle 18"/>
          <p:cNvSpPr>
            <a:spLocks noChangeArrowheads="1"/>
          </p:cNvSpPr>
          <p:nvPr/>
        </p:nvSpPr>
        <p:spPr bwMode="white">
          <a:xfrm>
            <a:off x="8991600" y="3175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46050" y="6391275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6"/>
          <p:cNvSpPr>
            <a:spLocks noChangeShapeType="1"/>
          </p:cNvSpPr>
          <p:nvPr/>
        </p:nvSpPr>
        <p:spPr bwMode="auto">
          <a:xfrm>
            <a:off x="155575" y="2419350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52400" y="152400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267200" y="211455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362450" y="2209800"/>
            <a:ext cx="419100" cy="42068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10/14/2011</a:t>
            </a:r>
          </a:p>
        </p:txBody>
      </p:sp>
      <p:sp>
        <p:nvSpPr>
          <p:cNvPr id="16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8688"/>
            <a:ext cx="457200" cy="441325"/>
          </a:xfrm>
        </p:spPr>
        <p:txBody>
          <a:bodyPr/>
          <a:lstStyle>
            <a:lvl1pPr>
              <a:defRPr smtClean="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CB607811-3AE0-4710-9398-750EED2A6DC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8/26/2011</a:t>
            </a:r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558557-2CC3-4792-B9C1-09C1C9981BF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white">
          <a:xfrm>
            <a:off x="0" y="0"/>
            <a:ext cx="9144000" cy="155575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46050" y="6391275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152400" y="155575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0" name="Straight Connector 12"/>
          <p:cNvSpPr>
            <a:spLocks noChangeShapeType="1"/>
          </p:cNvSpPr>
          <p:nvPr/>
        </p:nvSpPr>
        <p:spPr bwMode="auto">
          <a:xfrm rot="5400000">
            <a:off x="4021137" y="3278188"/>
            <a:ext cx="6245225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Oval 13"/>
          <p:cNvSpPr/>
          <p:nvPr/>
        </p:nvSpPr>
        <p:spPr>
          <a:xfrm>
            <a:off x="6838950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4"/>
          <p:cNvSpPr/>
          <p:nvPr/>
        </p:nvSpPr>
        <p:spPr>
          <a:xfrm>
            <a:off x="6934200" y="3021013"/>
            <a:ext cx="420688" cy="419100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915150" y="3009900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47C4C3-13E8-40C4-8D3D-8D64C9E0762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8/26/2011</a:t>
            </a:r>
            <a:endParaRPr lang="en-US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10/14/201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2450" y="1027113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BDAEA-06DB-4D39-A78D-D78E24B23B1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7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white">
          <a:xfrm>
            <a:off x="152400" y="2286000"/>
            <a:ext cx="8832850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155575" y="142875"/>
            <a:ext cx="8832850" cy="213995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46050" y="6391275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152400" y="152400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2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Oval 9"/>
          <p:cNvSpPr/>
          <p:nvPr/>
        </p:nvSpPr>
        <p:spPr>
          <a:xfrm>
            <a:off x="4267200" y="211455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0"/>
          <p:cNvSpPr/>
          <p:nvPr/>
        </p:nvSpPr>
        <p:spPr>
          <a:xfrm>
            <a:off x="4362450" y="2209800"/>
            <a:ext cx="419100" cy="42068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8/26/2011</a:t>
            </a:r>
            <a:endParaRPr lang="en-US" dirty="0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8688"/>
            <a:ext cx="457200" cy="441325"/>
          </a:xfrm>
        </p:spPr>
        <p:txBody>
          <a:bodyPr/>
          <a:lstStyle>
            <a:lvl1pPr>
              <a:defRPr smtClean="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65D38F7B-B6AA-4CFB-94AF-79B13A1B17A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7"/>
          <p:cNvSpPr>
            <a:spLocks noChangeShapeType="1"/>
          </p:cNvSpPr>
          <p:nvPr/>
        </p:nvSpPr>
        <p:spPr bwMode="auto">
          <a:xfrm flipV="1">
            <a:off x="4562475" y="1576388"/>
            <a:ext cx="9525" cy="481806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10325"/>
            <a:ext cx="304482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8/26/2011</a:t>
            </a:r>
            <a:endParaRPr lang="en-US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42C661-8826-4CE2-86D7-F7F2C186D4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825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Rectangle 10"/>
          <p:cNvSpPr/>
          <p:nvPr/>
        </p:nvSpPr>
        <p:spPr>
          <a:xfrm>
            <a:off x="152400" y="1371600"/>
            <a:ext cx="8832850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050" y="6391275"/>
            <a:ext cx="8832850" cy="31115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4"/>
          <p:cNvSpPr>
            <a:spLocks noChangeShapeType="1"/>
          </p:cNvSpPr>
          <p:nvPr/>
        </p:nvSpPr>
        <p:spPr bwMode="auto">
          <a:xfrm>
            <a:off x="152400" y="1279525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152400" y="155575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6" name="Oval 24"/>
          <p:cNvSpPr/>
          <p:nvPr/>
        </p:nvSpPr>
        <p:spPr>
          <a:xfrm>
            <a:off x="4267200" y="955675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Oval 26"/>
          <p:cNvSpPr/>
          <p:nvPr/>
        </p:nvSpPr>
        <p:spPr>
          <a:xfrm>
            <a:off x="4362450" y="1050925"/>
            <a:ext cx="419100" cy="42068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8/26/2011</a:t>
            </a:r>
            <a:endParaRPr lang="en-US" dirty="0"/>
          </a:p>
        </p:txBody>
      </p:sp>
      <p:sp>
        <p:nvSpPr>
          <p:cNvPr id="19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10325"/>
            <a:ext cx="3581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988"/>
            <a:ext cx="457200" cy="441325"/>
          </a:xfrm>
        </p:spPr>
        <p:txBody>
          <a:bodyPr/>
          <a:lstStyle>
            <a:lvl1pPr algn="ctr">
              <a:defRPr smtClean="0"/>
            </a:lvl1pPr>
          </a:lstStyle>
          <a:p>
            <a:pPr>
              <a:defRPr/>
            </a:pPr>
            <a:fld id="{67273F86-ABED-4FC6-9C07-2702EE3036E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8/26/201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63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E0267-66B4-497D-AF9A-8A65F41591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white">
          <a:xfrm>
            <a:off x="0" y="0"/>
            <a:ext cx="9144000" cy="155575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46050" y="6391275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52400" y="158750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8/26/2011</a:t>
            </a:r>
            <a:endParaRPr lang="en-US" dirty="0"/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5"/>
          </a:xfrm>
        </p:spPr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4B4ACB2-027C-43D4-9D84-7E51327732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152400" y="152400"/>
            <a:ext cx="8832850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7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white">
          <a:xfrm>
            <a:off x="0" y="0"/>
            <a:ext cx="9144000" cy="119063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52400" y="152400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2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0"/>
          <p:cNvSpPr/>
          <p:nvPr/>
        </p:nvSpPr>
        <p:spPr>
          <a:xfrm>
            <a:off x="1390650" y="323850"/>
            <a:ext cx="419100" cy="419100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49225" y="6388100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6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 smtClean="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2C000EAF-46C6-4E3C-96FB-C3B085D50AD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7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8/26/2011</a:t>
            </a:r>
            <a:endParaRPr lang="en-US" dirty="0"/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301625" y="6410325"/>
            <a:ext cx="3382963" cy="3667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152400" y="152400"/>
            <a:ext cx="8832850" cy="30162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152400" y="155575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3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2"/>
          <p:cNvSpPr/>
          <p:nvPr/>
        </p:nvSpPr>
        <p:spPr>
          <a:xfrm>
            <a:off x="1390650" y="323850"/>
            <a:ext cx="419100" cy="419100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149225" y="6388100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943681-8C8C-4880-B75A-E37AF0010E2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7" name="Date Placeholder 4"/>
          <p:cNvSpPr>
            <a:spLocks noGrp="1"/>
          </p:cNvSpPr>
          <p:nvPr>
            <p:ph type="dt" sz="half" idx="11"/>
          </p:nvPr>
        </p:nvSpPr>
        <p:spPr>
          <a:xfrm>
            <a:off x="5788025" y="6405563"/>
            <a:ext cx="304482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8/26/2011</a:t>
            </a:r>
            <a:endParaRPr lang="en-US" dirty="0"/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301625" y="6410325"/>
            <a:ext cx="3584575" cy="3667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825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225" y="6388100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5563"/>
            <a:ext cx="3044825" cy="3651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smtClean="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8/26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325"/>
            <a:ext cx="3581400" cy="366713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dirty="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575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350"/>
            <a:ext cx="8832850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267200" y="955675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362450" y="1050925"/>
            <a:ext cx="419100" cy="42068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39813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600" smtClean="0">
                <a:solidFill>
                  <a:schemeClr val="accent3">
                    <a:shade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8F28E10-AD41-437E-BFDE-6759FD0FD89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8" name="Title Placeholder 21"/>
          <p:cNvSpPr>
            <a:spLocks noGrp="1"/>
          </p:cNvSpPr>
          <p:nvPr>
            <p:ph type="title"/>
          </p:nvPr>
        </p:nvSpPr>
        <p:spPr bwMode="auto">
          <a:xfrm>
            <a:off x="301625" y="228600"/>
            <a:ext cx="85344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301625" y="1524000"/>
            <a:ext cx="8534400" cy="459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83" r:id="rId10"/>
    <p:sldLayoutId id="2147483693" r:id="rId11"/>
  </p:sldLayoutIdLst>
  <p:hf sldNum="0" hdr="0" ftr="0"/>
  <p:txStyles>
    <p:titleStyle>
      <a:lvl1pPr algn="ctr" rtl="0" fontAlgn="base">
        <a:spcBef>
          <a:spcPct val="0"/>
        </a:spcBef>
        <a:spcAft>
          <a:spcPct val="0"/>
        </a:spcAft>
        <a:defRPr sz="3300" kern="1200">
          <a:solidFill>
            <a:srgbClr val="002678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300">
          <a:solidFill>
            <a:srgbClr val="002678"/>
          </a:solidFill>
          <a:latin typeface="Georgia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3300">
          <a:solidFill>
            <a:srgbClr val="002678"/>
          </a:solidFill>
          <a:latin typeface="Georgia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3300">
          <a:solidFill>
            <a:srgbClr val="002678"/>
          </a:solidFill>
          <a:latin typeface="Georgia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3300">
          <a:solidFill>
            <a:srgbClr val="002678"/>
          </a:solidFill>
          <a:latin typeface="Georgia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300">
          <a:solidFill>
            <a:srgbClr val="002678"/>
          </a:solidFill>
          <a:latin typeface="Georgia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300">
          <a:solidFill>
            <a:srgbClr val="002678"/>
          </a:solidFill>
          <a:latin typeface="Georgia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300">
          <a:solidFill>
            <a:srgbClr val="002678"/>
          </a:solidFill>
          <a:latin typeface="Georgia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300">
          <a:solidFill>
            <a:srgbClr val="002678"/>
          </a:solidFill>
          <a:latin typeface="Georgia" pitchFamily="18" charset="0"/>
        </a:defRPr>
      </a:lvl9pPr>
    </p:titleStyle>
    <p:bodyStyle>
      <a:lvl1pPr marL="273050" indent="-2730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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fontAlgn="base">
        <a:spcBef>
          <a:spcPct val="20000"/>
        </a:spcBef>
        <a:spcAft>
          <a:spcPct val="0"/>
        </a:spcAft>
        <a:buClr>
          <a:srgbClr val="002D89"/>
        </a:buClr>
        <a:buSzPct val="75000"/>
        <a:buFont typeface="Wingdings 2" pitchFamily="18" charset="2"/>
        <a:buChar char="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fontAlgn="base">
        <a:spcBef>
          <a:spcPct val="20000"/>
        </a:spcBef>
        <a:spcAft>
          <a:spcPct val="0"/>
        </a:spcAft>
        <a:buClr>
          <a:srgbClr val="F5CD2D"/>
        </a:buClr>
        <a:buSzPct val="70000"/>
        <a:buFont typeface="Wingdings" pitchFamily="2" charset="2"/>
        <a:buChar char="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fontAlgn="base">
        <a:spcBef>
          <a:spcPct val="20000"/>
        </a:spcBef>
        <a:spcAft>
          <a:spcPct val="0"/>
        </a:spcAft>
        <a:buClr>
          <a:srgbClr val="AEBAD5"/>
        </a:buClr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>
                <a:solidFill>
                  <a:schemeClr val="tx1"/>
                </a:solidFill>
              </a:rPr>
              <a:t>CAMERON I. Cooper, Ph.D.</a:t>
            </a:r>
          </a:p>
          <a:p>
            <a:pPr fontAlgn="auto"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>
                <a:solidFill>
                  <a:schemeClr val="tx1"/>
                </a:solidFill>
              </a:rPr>
              <a:t>Assistant Professor in Freshman mathematics and Research Analyst</a:t>
            </a:r>
          </a:p>
          <a:p>
            <a:pPr fontAlgn="auto">
              <a:spcAft>
                <a:spcPts val="0"/>
              </a:spcAft>
              <a:buFont typeface="Wingdings 2"/>
              <a:buNone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fontAlgn="auto">
              <a:spcAft>
                <a:spcPts val="0"/>
              </a:spcAft>
              <a:buFont typeface="Wingdings 2"/>
              <a:buNone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fontAlgn="auto"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>
                <a:solidFill>
                  <a:schemeClr val="tx1"/>
                </a:solidFill>
              </a:rPr>
              <a:t>C</a:t>
            </a:r>
            <a:r>
              <a:rPr lang="en-US" sz="1200" dirty="0" smtClean="0">
                <a:solidFill>
                  <a:schemeClr val="tx1"/>
                </a:solidFill>
              </a:rPr>
              <a:t>O</a:t>
            </a:r>
            <a:r>
              <a:rPr lang="en-US" dirty="0" smtClean="0">
                <a:solidFill>
                  <a:schemeClr val="tx1"/>
                </a:solidFill>
              </a:rPr>
              <a:t>ADE Fall 2011 Conferenc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00200" y="381000"/>
            <a:ext cx="6858000" cy="17526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Predicting Student Success in General Chemistry using a Diagnostic Algebra Test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5363" name="Picture 4" descr="D:\Kendalls Photos &amp; Powerpoint\3CLR_PO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025" y="304800"/>
            <a:ext cx="104457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/>
              <a:t>10/14/2011</a:t>
            </a:r>
          </a:p>
        </p:txBody>
      </p:sp>
    </p:spTree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2678"/>
                </a:solidFill>
              </a:rPr>
              <a:t>Student Data </a:t>
            </a:r>
            <a:r>
              <a:rPr lang="en-US" smtClean="0">
                <a:solidFill>
                  <a:srgbClr val="002678"/>
                </a:solidFill>
                <a:sym typeface="Wingdings" pitchFamily="2" charset="2"/>
              </a:rPr>
              <a:t></a:t>
            </a:r>
            <a:r>
              <a:rPr lang="en-US" smtClean="0">
                <a:solidFill>
                  <a:srgbClr val="002678"/>
                </a:solidFill>
              </a:rPr>
              <a:t> Neural Network</a:t>
            </a:r>
          </a:p>
        </p:txBody>
      </p:sp>
      <p:pic>
        <p:nvPicPr>
          <p:cNvPr id="31746" name="Picture 4" descr="D:\Kendalls Photos &amp; Powerpoint\3CLR_PO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28600"/>
            <a:ext cx="549275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7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/>
              <a:t>10/14/2011</a:t>
            </a:r>
          </a:p>
        </p:txBody>
      </p:sp>
      <p:pic>
        <p:nvPicPr>
          <p:cNvPr id="31748" name="Chart 1"/>
          <p:cNvPicPr>
            <a:picLocks noChangeArrowheads="1"/>
          </p:cNvPicPr>
          <p:nvPr/>
        </p:nvPicPr>
        <p:blipFill>
          <a:blip r:embed="rId4" cstate="print"/>
          <a:srcRect l="-3587" t="-5676" r="-2194" b="-6564"/>
          <a:stretch>
            <a:fillRect/>
          </a:stretch>
        </p:blipFill>
        <p:spPr bwMode="auto">
          <a:xfrm>
            <a:off x="457200" y="1524000"/>
            <a:ext cx="77724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2678"/>
                </a:solidFill>
              </a:rPr>
              <a:t>Predictive System Accuracy</a:t>
            </a:r>
          </a:p>
        </p:txBody>
      </p:sp>
      <p:sp>
        <p:nvSpPr>
          <p:cNvPr id="2058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/>
              <a:t>10/14/2011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quarter" idx="1"/>
          </p:nvPr>
        </p:nvGraphicFramePr>
        <p:xfrm>
          <a:off x="304800" y="2057400"/>
          <a:ext cx="8504238" cy="1373188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3429000"/>
                <a:gridCol w="2438400"/>
                <a:gridCol w="2636838"/>
              </a:tblGrid>
              <a:tr h="37084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GB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800" dirty="0"/>
                        <a:t>At-risk </a:t>
                      </a:r>
                      <a:r>
                        <a:rPr lang="en-GB" sz="1800" dirty="0" smtClean="0"/>
                        <a:t>students</a:t>
                      </a:r>
                      <a:br>
                        <a:rPr lang="en-GB" sz="1800" dirty="0" smtClean="0"/>
                      </a:br>
                      <a:r>
                        <a:rPr lang="en-GB" sz="1800" dirty="0" smtClean="0"/>
                        <a:t>(C- </a:t>
                      </a:r>
                      <a:r>
                        <a:rPr lang="en-GB" sz="1800" dirty="0"/>
                        <a:t>or below)</a:t>
                      </a:r>
                      <a:endParaRPr lang="en-US" sz="1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800" dirty="0"/>
                        <a:t>Not at-risk </a:t>
                      </a:r>
                      <a:r>
                        <a:rPr lang="en-GB" sz="1800" dirty="0" smtClean="0"/>
                        <a:t>students</a:t>
                      </a:r>
                      <a:br>
                        <a:rPr lang="en-GB" sz="1800" dirty="0" smtClean="0"/>
                      </a:br>
                      <a:r>
                        <a:rPr lang="en-GB" sz="1800" dirty="0" smtClean="0"/>
                        <a:t>(C </a:t>
                      </a:r>
                      <a:r>
                        <a:rPr lang="en-GB" sz="1800" dirty="0"/>
                        <a:t>or above)</a:t>
                      </a:r>
                      <a:endParaRPr lang="en-US" sz="1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800" b="1" dirty="0"/>
                        <a:t>Predicted to be at-risk</a:t>
                      </a:r>
                      <a:endParaRPr lang="en-US" sz="18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800" dirty="0"/>
                        <a:t>34</a:t>
                      </a:r>
                      <a:endParaRPr lang="en-US" sz="1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800" dirty="0"/>
                        <a:t>11</a:t>
                      </a:r>
                      <a:endParaRPr lang="en-US" sz="1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800" b="1" dirty="0"/>
                        <a:t>Predicted not to be at-risk</a:t>
                      </a:r>
                      <a:endParaRPr lang="en-US" sz="18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800" dirty="0"/>
                        <a:t>21</a:t>
                      </a:r>
                      <a:endParaRPr lang="en-US" sz="1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800" dirty="0" smtClean="0"/>
                        <a:t>121</a:t>
                      </a:r>
                      <a:endParaRPr lang="en-US" sz="1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2077" name="Rectangle 7"/>
          <p:cNvSpPr>
            <a:spLocks noChangeArrowheads="1"/>
          </p:cNvSpPr>
          <p:nvPr/>
        </p:nvSpPr>
        <p:spPr bwMode="auto">
          <a:xfrm>
            <a:off x="304800" y="1473200"/>
            <a:ext cx="383540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700">
                <a:latin typeface="Georgia" pitchFamily="18" charset="0"/>
              </a:rPr>
              <a:t>Neural network Output:</a:t>
            </a:r>
          </a:p>
        </p:txBody>
      </p:sp>
      <p:sp>
        <p:nvSpPr>
          <p:cNvPr id="2078" name="Rectangle 8"/>
          <p:cNvSpPr>
            <a:spLocks noChangeArrowheads="1"/>
          </p:cNvSpPr>
          <p:nvPr/>
        </p:nvSpPr>
        <p:spPr bwMode="auto">
          <a:xfrm>
            <a:off x="355600" y="3505200"/>
            <a:ext cx="3732213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700">
                <a:latin typeface="Georgia" pitchFamily="18" charset="0"/>
              </a:rPr>
              <a:t>Categorical Accuracies: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381000" y="4038600"/>
          <a:ext cx="8305800" cy="2260600"/>
        </p:xfrm>
        <a:graphic>
          <a:graphicData uri="http://schemas.openxmlformats.org/drawingml/2006/table">
            <a:tbl>
              <a:tblPr/>
              <a:tblGrid>
                <a:gridCol w="3276600"/>
                <a:gridCol w="1676400"/>
                <a:gridCol w="1695108"/>
                <a:gridCol w="1657693"/>
              </a:tblGrid>
              <a:tr h="693231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GB" sz="1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2767" marR="627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800" b="1" dirty="0">
                          <a:latin typeface="+mn-lt"/>
                          <a:ea typeface="Times New Roman"/>
                          <a:cs typeface="Times New Roman"/>
                        </a:rPr>
                        <a:t>All students</a:t>
                      </a:r>
                      <a:endParaRPr lang="en-US" sz="1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2767" marR="627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800" b="1" dirty="0">
                          <a:latin typeface="+mn-lt"/>
                          <a:ea typeface="Times New Roman"/>
                          <a:cs typeface="Times New Roman"/>
                        </a:rPr>
                        <a:t>Accuracy of </a:t>
                      </a:r>
                      <a:r>
                        <a:rPr lang="en-GB" sz="1800" b="1" dirty="0" smtClean="0">
                          <a:latin typeface="+mn-lt"/>
                          <a:ea typeface="Times New Roman"/>
                          <a:cs typeface="Times New Roman"/>
                        </a:rPr>
                        <a:t>prediction</a:t>
                      </a:r>
                      <a:endParaRPr lang="en-US" sz="1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2767" marR="627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800" b="1" dirty="0">
                          <a:latin typeface="+mn-lt"/>
                          <a:ea typeface="Times New Roman"/>
                          <a:cs typeface="Times New Roman"/>
                        </a:rPr>
                        <a:t>Error of </a:t>
                      </a:r>
                      <a:r>
                        <a:rPr lang="en-GB" sz="1800" b="1" dirty="0" smtClean="0">
                          <a:latin typeface="+mn-lt"/>
                          <a:ea typeface="Times New Roman"/>
                          <a:cs typeface="Times New Roman"/>
                        </a:rPr>
                        <a:t>prediction</a:t>
                      </a:r>
                      <a:endParaRPr lang="en-US" sz="1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2767" marR="627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367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800" b="1" dirty="0">
                          <a:latin typeface="+mn-lt"/>
                          <a:ea typeface="Times New Roman"/>
                          <a:cs typeface="Times New Roman"/>
                        </a:rPr>
                        <a:t>Predicted to be at-risk</a:t>
                      </a:r>
                      <a:endParaRPr lang="en-US" sz="1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2767" marR="627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CCCCCC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800" dirty="0">
                          <a:latin typeface="+mn-lt"/>
                          <a:ea typeface="Times New Roman"/>
                          <a:cs typeface="Times New Roman"/>
                        </a:rPr>
                        <a:t>45</a:t>
                      </a:r>
                      <a:endParaRPr lang="en-US" sz="1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2767" marR="627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GB" sz="1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2767" marR="627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GB" sz="1800" dirty="0" smtClean="0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GB" sz="1800" dirty="0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2767" marR="627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367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800" b="1" dirty="0">
                          <a:latin typeface="+mn-lt"/>
                          <a:ea typeface="Times New Roman"/>
                          <a:cs typeface="Times New Roman"/>
                        </a:rPr>
                        <a:t>Predicted not to be at-risk</a:t>
                      </a:r>
                      <a:endParaRPr lang="en-US" sz="1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2767" marR="627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CCCCCC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142</a:t>
                      </a:r>
                      <a:endParaRPr lang="en-US" sz="1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2767" marR="627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GB" sz="1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2767" marR="627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GB" sz="1800" dirty="0" smtClean="0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GB" sz="1800" dirty="0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2767" marR="627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634038" y="4800600"/>
          <a:ext cx="995362" cy="622300"/>
        </p:xfrm>
        <a:graphic>
          <a:graphicData uri="http://schemas.openxmlformats.org/presentationml/2006/ole">
            <p:oleObj spid="_x0000_s2053" name="Equation" r:id="rId4" imgW="507960" imgH="31716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678488" y="5562600"/>
          <a:ext cx="1069975" cy="622300"/>
        </p:xfrm>
        <a:graphic>
          <a:graphicData uri="http://schemas.openxmlformats.org/presentationml/2006/ole">
            <p:oleObj spid="_x0000_s2054" name="Equation" r:id="rId5" imgW="545760" imgH="31716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7315200" y="4800600"/>
          <a:ext cx="995363" cy="622300"/>
        </p:xfrm>
        <a:graphic>
          <a:graphicData uri="http://schemas.openxmlformats.org/presentationml/2006/ole">
            <p:oleObj spid="_x0000_s2055" name="Equation" r:id="rId6" imgW="507960" imgH="31716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7278688" y="5562600"/>
          <a:ext cx="1069975" cy="622300"/>
        </p:xfrm>
        <a:graphic>
          <a:graphicData uri="http://schemas.openxmlformats.org/presentationml/2006/ole">
            <p:oleObj spid="_x0000_s2056" name="Equation" r:id="rId7" imgW="545760" imgH="317160" progId="Equation.DSMT4">
              <p:embed/>
            </p:oleObj>
          </a:graphicData>
        </a:graphic>
      </p:graphicFrame>
      <p:pic>
        <p:nvPicPr>
          <p:cNvPr id="2101" name="Picture 4" descr="D:\Kendalls Photos &amp; Powerpoint\3CLR_POS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8600" y="228600"/>
            <a:ext cx="549275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2678"/>
                </a:solidFill>
              </a:rPr>
              <a:t>Overall Accuracy</a:t>
            </a:r>
          </a:p>
        </p:txBody>
      </p:sp>
      <p:sp>
        <p:nvSpPr>
          <p:cNvPr id="36866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/>
              <a:t>10/14/2011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"/>
          </p:nvPr>
        </p:nvGraphicFramePr>
        <p:xfrm>
          <a:off x="1143000" y="2992438"/>
          <a:ext cx="6858000" cy="741362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2362200"/>
                <a:gridCol w="2590800"/>
                <a:gridCol w="1905000"/>
              </a:tblGrid>
              <a:tr h="37084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/>
                        <a:t>At-risk students</a:t>
                      </a:r>
                      <a:endParaRPr lang="en-US" sz="1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/>
                        <a:t>Not at-risk students</a:t>
                      </a:r>
                      <a:endParaRPr lang="en-US" sz="1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/>
                        <a:t>All students</a:t>
                      </a:r>
                      <a:endParaRPr lang="en-US" sz="1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/>
                        <a:t>76%</a:t>
                      </a:r>
                      <a:endParaRPr lang="en-US" sz="1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/>
                        <a:t>85%</a:t>
                      </a:r>
                      <a:endParaRPr lang="en-US" sz="1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/>
                        <a:t>83%</a:t>
                      </a:r>
                      <a:endParaRPr lang="en-US" sz="1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36881" name="Picture 4" descr="D:\Kendalls Photos &amp; Powerpoint\3CLR_PO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28600"/>
            <a:ext cx="549275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2678"/>
                </a:solidFill>
              </a:rPr>
              <a:t>Possible Treatments</a:t>
            </a:r>
          </a:p>
        </p:txBody>
      </p:sp>
      <p:sp>
        <p:nvSpPr>
          <p:cNvPr id="38914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/>
              <a:t>10/14/2011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"/>
          </p:nvPr>
        </p:nvGraphicFramePr>
        <p:xfrm>
          <a:off x="301625" y="1527175"/>
          <a:ext cx="8504238" cy="44291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0575"/>
                <a:gridCol w="6443663"/>
              </a:tblGrid>
              <a:tr h="37084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b="1" dirty="0" smtClean="0">
                          <a:solidFill>
                            <a:srgbClr val="FFFFFF"/>
                          </a:solidFill>
                          <a:latin typeface="+mn-lt"/>
                          <a:ea typeface="Times New Roman"/>
                          <a:cs typeface="Arial"/>
                        </a:rPr>
                        <a:t>Predictor</a:t>
                      </a:r>
                      <a:endParaRPr lang="en-US" sz="1200" dirty="0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b="1" dirty="0">
                          <a:solidFill>
                            <a:srgbClr val="FFFFFF"/>
                          </a:solidFill>
                          <a:latin typeface="+mn-lt"/>
                          <a:ea typeface="Times New Roman"/>
                          <a:cs typeface="Arial"/>
                        </a:rPr>
                        <a:t>Possible Treatment</a:t>
                      </a:r>
                      <a:endParaRPr lang="en-US" sz="1200" dirty="0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Declared White</a:t>
                      </a:r>
                      <a:endParaRPr lang="en-US" sz="1200" dirty="0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b="1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Arial"/>
                        </a:rPr>
                        <a:t>Additional support/funding for the Native American Center (NAC) on campus.  Recruitment and training of well-qualified tutors for the center.</a:t>
                      </a:r>
                      <a:endParaRPr lang="en-US" sz="1200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Math ACT</a:t>
                      </a:r>
                      <a:endParaRPr lang="en-US" sz="1200" dirty="0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b="1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Arial"/>
                        </a:rPr>
                        <a:t>Raise college admission standards.</a:t>
                      </a:r>
                      <a:endParaRPr lang="en-US" sz="1200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Cum GPA</a:t>
                      </a:r>
                      <a:endParaRPr lang="en-US" sz="1200" dirty="0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b="1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Arial"/>
                        </a:rPr>
                        <a:t>A concurrent support class that covers basic college study skills (e.g. note taking, time management, and motivation).</a:t>
                      </a:r>
                      <a:endParaRPr lang="en-US" sz="1200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Q3</a:t>
                      </a:r>
                      <a:endParaRPr lang="en-US" sz="1200" dirty="0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6">
                  <a:txBody>
                    <a:bodyPr/>
                    <a:lstStyle/>
                    <a:p>
                      <a:pPr marL="0" marR="0" algn="l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Arial"/>
                        </a:rPr>
                        <a:t>These items are all mathematical topics as a subset of one of the math concepts listed within the Background section of this paper.  A concurrent support course could possibly cover these topics in a “just-in-time” fashion via the coordination with the chemistry professors.</a:t>
                      </a:r>
                      <a:endParaRPr lang="en-US" sz="1200" dirty="0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Q4</a:t>
                      </a:r>
                      <a:endParaRPr lang="en-US" sz="1200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Q5</a:t>
                      </a:r>
                      <a:endParaRPr lang="en-US" sz="1200" dirty="0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Q7</a:t>
                      </a:r>
                      <a:endParaRPr lang="en-US" sz="1200" dirty="0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Q14</a:t>
                      </a:r>
                      <a:endParaRPr lang="en-US" sz="1200" dirty="0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DAT Score (out of 20)</a:t>
                      </a:r>
                      <a:endParaRPr lang="en-US" sz="1200" dirty="0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8945" name="Picture 4" descr="D:\Kendalls Photos &amp; Powerpoint\3CLR_PO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28600"/>
            <a:ext cx="549275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uestions?</a:t>
            </a:r>
          </a:p>
        </p:txBody>
      </p:sp>
      <p:sp>
        <p:nvSpPr>
          <p:cNvPr id="40962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/>
              <a:t>8/26/2011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Goals of Re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1625" y="1527175"/>
            <a:ext cx="8504238" cy="4572000"/>
          </a:xfrm>
        </p:spPr>
        <p:txBody>
          <a:bodyPr>
            <a:normAutofit fontScale="32500" lnSpcReduction="20000"/>
          </a:bodyPr>
          <a:lstStyle/>
          <a:p>
            <a:pPr marL="742950" indent="-74295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8600" dirty="0" smtClean="0"/>
              <a:t>Create a Diagnostic Algebra Test (DAT) subject specific to General Chemistry</a:t>
            </a:r>
          </a:p>
          <a:p>
            <a:pPr marL="742950" indent="-742950" fontAlgn="auto">
              <a:spcAft>
                <a:spcPts val="0"/>
              </a:spcAft>
              <a:buFont typeface="+mj-lt"/>
              <a:buAutoNum type="arabicPeriod"/>
              <a:defRPr/>
            </a:pPr>
            <a:endParaRPr lang="en-US" sz="8600" dirty="0" smtClean="0"/>
          </a:p>
          <a:p>
            <a:pPr marL="742950" indent="-74295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8600" dirty="0" smtClean="0"/>
              <a:t>Create a predictive system to use student scores from DAT to identify “at-risk” students</a:t>
            </a:r>
          </a:p>
          <a:p>
            <a:pPr marL="742950" indent="-742950" fontAlgn="auto">
              <a:spcAft>
                <a:spcPts val="0"/>
              </a:spcAft>
              <a:buFont typeface="+mj-lt"/>
              <a:buAutoNum type="arabicPeriod"/>
              <a:defRPr/>
            </a:pPr>
            <a:endParaRPr lang="en-US" sz="8600" dirty="0" smtClean="0"/>
          </a:p>
          <a:p>
            <a:pPr marL="742950" indent="-74295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8600" dirty="0" smtClean="0"/>
              <a:t>Given results, propose some remediation measures to mitigate students’ “at-risk” classification.</a:t>
            </a:r>
          </a:p>
          <a:p>
            <a:pPr marL="742950" indent="-742950" fontAlgn="auto">
              <a:spcAft>
                <a:spcPts val="0"/>
              </a:spcAft>
              <a:buFont typeface="Wingdings 2"/>
              <a:buNone/>
              <a:defRPr/>
            </a:pPr>
            <a:endParaRPr lang="en-US" sz="4400" b="1" dirty="0" smtClean="0">
              <a:solidFill>
                <a:srgbClr val="0070C0"/>
              </a:solidFill>
            </a:endParaRPr>
          </a:p>
          <a:p>
            <a:pPr marL="274320" indent="-274320" fontAlgn="auto">
              <a:spcAft>
                <a:spcPts val="0"/>
              </a:spcAft>
              <a:buFont typeface="Wingdings 2"/>
              <a:buChar char=""/>
              <a:defRPr/>
            </a:pPr>
            <a:endParaRPr lang="en-US" sz="4400" dirty="0" smtClean="0">
              <a:solidFill>
                <a:srgbClr val="0070C0"/>
              </a:solidFill>
            </a:endParaRPr>
          </a:p>
          <a:p>
            <a:pPr marL="274320" indent="-274320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sz="4400" b="1" dirty="0" smtClean="0">
                <a:solidFill>
                  <a:srgbClr val="0070C0"/>
                </a:solidFill>
              </a:rPr>
              <a:t> </a:t>
            </a:r>
            <a:endParaRPr lang="en-US" sz="4400" dirty="0" smtClean="0">
              <a:solidFill>
                <a:srgbClr val="0070C0"/>
              </a:solidFill>
            </a:endParaRPr>
          </a:p>
          <a:p>
            <a:pPr marL="274320" indent="-274320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/>
          </a:p>
        </p:txBody>
      </p:sp>
      <p:pic>
        <p:nvPicPr>
          <p:cNvPr id="17411" name="Picture 4" descr="D:\Kendalls Photos &amp; Powerpoint\3CLR_PO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28600"/>
            <a:ext cx="549275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/>
              <a:t>10/14/2011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2678"/>
                </a:solidFill>
              </a:rPr>
              <a:t>Good Morning!</a:t>
            </a:r>
          </a:p>
        </p:txBody>
      </p:sp>
      <p:sp>
        <p:nvSpPr>
          <p:cNvPr id="19458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/>
              <a:t>10/14/2011</a:t>
            </a:r>
          </a:p>
        </p:txBody>
      </p:sp>
      <p:pic>
        <p:nvPicPr>
          <p:cNvPr id="19459" name="Content Placeholder 4" descr="dear math.jp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066800" y="1295400"/>
            <a:ext cx="6851650" cy="5041900"/>
          </a:xfr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2678"/>
                </a:solidFill>
              </a:rPr>
              <a:t>Authoring the DAT</a:t>
            </a:r>
          </a:p>
        </p:txBody>
      </p:sp>
      <p:sp>
        <p:nvSpPr>
          <p:cNvPr id="20482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/>
              <a:t>10/14/2011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01625" y="1527175"/>
            <a:ext cx="8504238" cy="4572000"/>
          </a:xfrm>
        </p:spPr>
        <p:txBody>
          <a:bodyPr>
            <a:normAutofit lnSpcReduction="10000"/>
          </a:bodyPr>
          <a:lstStyle/>
          <a:p>
            <a:pPr marL="514350" indent="-51435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 smtClean="0"/>
              <a:t>Approached all Chemistry professors at Fort Lewis College to identify algebra related topics and questions often asked of students in General Chemistry.</a:t>
            </a:r>
          </a:p>
          <a:p>
            <a:pPr marL="514350" indent="-51435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 smtClean="0"/>
              <a:t>Create categorization of questions (i.e. specific mathematical topics being addressed).</a:t>
            </a:r>
          </a:p>
          <a:p>
            <a:pPr marL="514350" indent="-51435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 smtClean="0"/>
              <a:t>In collaboration with Chemistry, identify the topics/questions which are presumed knowledge of students.</a:t>
            </a:r>
          </a:p>
          <a:p>
            <a:pPr marL="514350" indent="-51435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 smtClean="0"/>
              <a:t>Authored a series of algebra questions with a chemistry-based perspective.</a:t>
            </a:r>
            <a:endParaRPr lang="en-US" dirty="0"/>
          </a:p>
        </p:txBody>
      </p:sp>
      <p:pic>
        <p:nvPicPr>
          <p:cNvPr id="20484" name="Picture 4" descr="D:\Kendalls Photos &amp; Powerpoint\3CLR_PO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28600"/>
            <a:ext cx="549275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2678"/>
                </a:solidFill>
              </a:rPr>
              <a:t>Question Categorization (Topics)</a:t>
            </a:r>
          </a:p>
        </p:txBody>
      </p:sp>
      <p:sp>
        <p:nvSpPr>
          <p:cNvPr id="22530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/>
              <a:t>10/14/2011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01625" y="1527175"/>
            <a:ext cx="8504238" cy="4572000"/>
          </a:xfrm>
        </p:spPr>
        <p:txBody>
          <a:bodyPr>
            <a:normAutofit/>
          </a:bodyPr>
          <a:lstStyle/>
          <a:p>
            <a:pPr marL="514350" indent="-51435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 smtClean="0"/>
              <a:t>Basic arithmetic and fractions</a:t>
            </a:r>
          </a:p>
          <a:p>
            <a:pPr marL="514350" indent="-51435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 smtClean="0"/>
              <a:t>Linear equations, slopes, and graphs</a:t>
            </a:r>
          </a:p>
          <a:p>
            <a:pPr marL="514350" indent="-51435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 smtClean="0"/>
              <a:t>Unit conversion, the metric system, and significant digits</a:t>
            </a:r>
          </a:p>
          <a:p>
            <a:pPr marL="514350" indent="-51435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 smtClean="0"/>
              <a:t>Scientific notation and powers of 10</a:t>
            </a:r>
          </a:p>
          <a:p>
            <a:pPr marL="514350" indent="-51435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 smtClean="0"/>
              <a:t>Percentages in the context of chemistry</a:t>
            </a:r>
          </a:p>
          <a:p>
            <a:pPr marL="514350" indent="-51435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 smtClean="0"/>
              <a:t>Exponent rules and fractional exponents</a:t>
            </a:r>
          </a:p>
          <a:p>
            <a:pPr marL="514350" indent="-51435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 smtClean="0"/>
              <a:t>Evaluating and solving formulas in the context of chemistry.</a:t>
            </a:r>
          </a:p>
          <a:p>
            <a:pPr marL="274320" indent="-274320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/>
          </a:p>
        </p:txBody>
      </p:sp>
      <p:pic>
        <p:nvPicPr>
          <p:cNvPr id="22532" name="Picture 4" descr="D:\Kendalls Photos &amp; Powerpoint\3CLR_PO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28600"/>
            <a:ext cx="549275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2678"/>
                </a:solidFill>
              </a:rPr>
              <a:t>Final DAT – Question Breakdown</a:t>
            </a:r>
          </a:p>
        </p:txBody>
      </p:sp>
      <p:sp>
        <p:nvSpPr>
          <p:cNvPr id="24578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/>
              <a:t>10/14/2011</a:t>
            </a:r>
          </a:p>
        </p:txBody>
      </p:sp>
      <p:sp>
        <p:nvSpPr>
          <p:cNvPr id="24579" name="Content Placeholder 3"/>
          <p:cNvSpPr>
            <a:spLocks noGrp="1"/>
          </p:cNvSpPr>
          <p:nvPr>
            <p:ph sz="quarter" idx="1"/>
          </p:nvPr>
        </p:nvSpPr>
        <p:spPr>
          <a:xfrm>
            <a:off x="301625" y="1527175"/>
            <a:ext cx="8504238" cy="4572000"/>
          </a:xfrm>
        </p:spPr>
        <p:txBody>
          <a:bodyPr/>
          <a:lstStyle/>
          <a:p>
            <a:r>
              <a:rPr lang="en-US" smtClean="0"/>
              <a:t>20 questions – 20 minute test – no calculator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0" y="2362200"/>
          <a:ext cx="8077200" cy="3939756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5486400"/>
                <a:gridCol w="2590800"/>
              </a:tblGrid>
              <a:tr h="446314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+mn-lt"/>
                          <a:ea typeface="Times New Roman"/>
                          <a:cs typeface="Times New Roman"/>
                        </a:rPr>
                        <a:t>Topic</a:t>
                      </a:r>
                      <a:endParaRPr lang="en-US" sz="20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 smtClean="0">
                          <a:latin typeface="+mn-lt"/>
                        </a:rPr>
                        <a:t>DAT</a:t>
                      </a:r>
                      <a:r>
                        <a:rPr lang="en-US" sz="2000" baseline="0" dirty="0" smtClean="0">
                          <a:latin typeface="+mn-lt"/>
                        </a:rPr>
                        <a:t> Questions</a:t>
                      </a:r>
                      <a:endParaRPr lang="en-US" sz="2000" dirty="0">
                        <a:latin typeface="+mn-lt"/>
                      </a:endParaRPr>
                    </a:p>
                  </a:txBody>
                  <a:tcPr/>
                </a:tc>
              </a:tr>
              <a:tr h="446314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/>
                        <a:t>1. Basic arithmetic and fractions</a:t>
                      </a:r>
                      <a:endParaRPr lang="en-US" sz="1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 smtClean="0"/>
                        <a:t>Questions 1</a:t>
                      </a:r>
                      <a:r>
                        <a:rPr lang="en-US" sz="1800" baseline="0" dirty="0" smtClean="0"/>
                        <a:t> – 4 </a:t>
                      </a:r>
                      <a:endParaRPr lang="en-US" sz="1800" dirty="0"/>
                    </a:p>
                  </a:txBody>
                  <a:tcPr/>
                </a:tc>
              </a:tr>
              <a:tr h="446314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/>
                        <a:t>2. Linear equations, slopes, and graphs</a:t>
                      </a:r>
                      <a:endParaRPr lang="en-US" sz="1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 smtClean="0"/>
                        <a:t>Questions</a:t>
                      </a:r>
                      <a:r>
                        <a:rPr lang="en-US" sz="1800" baseline="0" dirty="0" smtClean="0"/>
                        <a:t> 5 – 7</a:t>
                      </a:r>
                      <a:endParaRPr lang="en-US" sz="1800" dirty="0"/>
                    </a:p>
                  </a:txBody>
                  <a:tcPr/>
                </a:tc>
              </a:tr>
              <a:tr h="446314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/>
                        <a:t>3. Unit conversion, the metric system, and significant digits</a:t>
                      </a:r>
                      <a:endParaRPr lang="en-US" sz="1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 smtClean="0"/>
                        <a:t>Questions 8 – 11</a:t>
                      </a:r>
                      <a:endParaRPr lang="en-US" sz="1800" baseline="0" dirty="0" smtClean="0"/>
                    </a:p>
                  </a:txBody>
                  <a:tcPr/>
                </a:tc>
              </a:tr>
              <a:tr h="446314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/>
                        <a:t>4. Scientific notation and powers of 10</a:t>
                      </a:r>
                      <a:endParaRPr lang="en-US" sz="1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 smtClean="0"/>
                        <a:t>Questions 12</a:t>
                      </a:r>
                      <a:r>
                        <a:rPr lang="en-US" sz="1800" baseline="0" dirty="0" smtClean="0"/>
                        <a:t> – 14</a:t>
                      </a:r>
                      <a:endParaRPr lang="en-US" sz="1800" dirty="0"/>
                    </a:p>
                  </a:txBody>
                  <a:tcPr/>
                </a:tc>
              </a:tr>
              <a:tr h="446314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/>
                        <a:t>5. Percentages in the context of chemistry</a:t>
                      </a:r>
                      <a:endParaRPr lang="en-US" sz="18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 smtClean="0"/>
                        <a:t>Questions 15</a:t>
                      </a:r>
                      <a:r>
                        <a:rPr lang="en-US" sz="1800" baseline="0" dirty="0" smtClean="0"/>
                        <a:t> and 16</a:t>
                      </a:r>
                      <a:endParaRPr lang="en-US" sz="1800" dirty="0"/>
                    </a:p>
                  </a:txBody>
                  <a:tcPr/>
                </a:tc>
              </a:tr>
              <a:tr h="446314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/>
                        <a:t>6. Exponent rules and fractional exponents</a:t>
                      </a:r>
                      <a:endParaRPr lang="en-US" sz="18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 smtClean="0"/>
                        <a:t>Questions</a:t>
                      </a:r>
                      <a:r>
                        <a:rPr lang="en-US" sz="1800" baseline="0" dirty="0" smtClean="0"/>
                        <a:t> 17 and 18</a:t>
                      </a:r>
                      <a:endParaRPr lang="en-US" sz="1800" dirty="0"/>
                    </a:p>
                  </a:txBody>
                  <a:tcPr/>
                </a:tc>
              </a:tr>
              <a:tr h="446314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/>
                        <a:t>7. Evaluating and solving formulas in the context of chemistry.</a:t>
                      </a:r>
                      <a:endParaRPr lang="en-US" sz="1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 smtClean="0"/>
                        <a:t>Questions 19 and 20</a:t>
                      </a:r>
                      <a:endParaRPr lang="en-US" sz="180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24609" name="Picture 4" descr="D:\Kendalls Photos &amp; Powerpoint\3CLR_PO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28600"/>
            <a:ext cx="549275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2678"/>
                </a:solidFill>
              </a:rPr>
              <a:t>DAT Answers</a:t>
            </a:r>
          </a:p>
        </p:txBody>
      </p:sp>
      <p:sp>
        <p:nvSpPr>
          <p:cNvPr id="26626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/>
              <a:t>10/14/2011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"/>
          </p:nvPr>
        </p:nvGraphicFramePr>
        <p:xfrm>
          <a:off x="835025" y="1527175"/>
          <a:ext cx="7318374" cy="47212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8574"/>
                <a:gridCol w="1140884"/>
                <a:gridCol w="1219729"/>
                <a:gridCol w="1296987"/>
                <a:gridCol w="1142471"/>
                <a:gridCol w="1219729"/>
              </a:tblGrid>
              <a:tr h="694947">
                <a:tc>
                  <a:txBody>
                    <a:bodyPr/>
                    <a:lstStyle/>
                    <a:p>
                      <a:r>
                        <a:rPr lang="en-US" dirty="0" smtClean="0"/>
                        <a:t>Ques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nsw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% Correc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Ques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nsw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%</a:t>
                      </a:r>
                      <a:r>
                        <a:rPr lang="en-US" baseline="0" dirty="0" smtClean="0"/>
                        <a:t> Correct</a:t>
                      </a:r>
                      <a:endParaRPr lang="en-US" dirty="0"/>
                    </a:p>
                  </a:txBody>
                  <a:tcPr/>
                </a:tc>
              </a:tr>
              <a:tr h="402628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2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5.2</a:t>
                      </a:r>
                      <a:endParaRPr lang="en-US" dirty="0"/>
                    </a:p>
                  </a:txBody>
                  <a:tcPr/>
                </a:tc>
              </a:tr>
              <a:tr h="402628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8.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7.0</a:t>
                      </a:r>
                      <a:endParaRPr lang="en-US" dirty="0"/>
                    </a:p>
                  </a:txBody>
                  <a:tcPr/>
                </a:tc>
              </a:tr>
              <a:tr h="402628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3.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3.2</a:t>
                      </a:r>
                      <a:endParaRPr lang="en-US" dirty="0"/>
                    </a:p>
                  </a:txBody>
                  <a:tcPr/>
                </a:tc>
              </a:tr>
              <a:tr h="402628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0.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8.8</a:t>
                      </a:r>
                      <a:endParaRPr lang="en-US" dirty="0"/>
                    </a:p>
                  </a:txBody>
                  <a:tcPr/>
                </a:tc>
              </a:tr>
              <a:tr h="402628"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5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1.5</a:t>
                      </a:r>
                      <a:endParaRPr lang="en-US" dirty="0"/>
                    </a:p>
                  </a:txBody>
                  <a:tcPr/>
                </a:tc>
              </a:tr>
              <a:tr h="402628"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7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7.0</a:t>
                      </a:r>
                      <a:endParaRPr lang="en-US" dirty="0"/>
                    </a:p>
                  </a:txBody>
                  <a:tcPr/>
                </a:tc>
              </a:tr>
              <a:tr h="402628"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6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0.1</a:t>
                      </a:r>
                      <a:endParaRPr lang="en-US" dirty="0"/>
                    </a:p>
                  </a:txBody>
                  <a:tcPr/>
                </a:tc>
              </a:tr>
              <a:tr h="402628"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3.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0.4</a:t>
                      </a:r>
                      <a:endParaRPr lang="en-US" dirty="0"/>
                    </a:p>
                  </a:txBody>
                  <a:tcPr/>
                </a:tc>
              </a:tr>
              <a:tr h="402628"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2.9</a:t>
                      </a:r>
                      <a:endParaRPr lang="en-US" dirty="0"/>
                    </a:p>
                  </a:txBody>
                  <a:tcPr/>
                </a:tc>
              </a:tr>
              <a:tr h="402628"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1.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2678"/>
                </a:solidFill>
              </a:rPr>
              <a:t>DAT Results for Fall 2010 (N=187)</a:t>
            </a:r>
          </a:p>
        </p:txBody>
      </p:sp>
      <p:sp>
        <p:nvSpPr>
          <p:cNvPr id="27650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/>
              <a:t>10/14/2011</a:t>
            </a:r>
          </a:p>
        </p:txBody>
      </p:sp>
      <p:pic>
        <p:nvPicPr>
          <p:cNvPr id="27651" name="Content Placeholder 4" descr="chem 150 distribution.JPG"/>
          <p:cNvPicPr>
            <a:picLocks noGrp="1" noChangeAspect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066800" y="1527175"/>
            <a:ext cx="6918325" cy="4721225"/>
          </a:xfrm>
        </p:spPr>
      </p:pic>
      <p:pic>
        <p:nvPicPr>
          <p:cNvPr id="27652" name="Picture 4" descr="D:\Kendalls Photos &amp; Powerpoint\3CLR_POS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228600"/>
            <a:ext cx="549275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2678"/>
                </a:solidFill>
              </a:rPr>
              <a:t>Key Identifiers for “at-risk” students</a:t>
            </a:r>
          </a:p>
        </p:txBody>
      </p:sp>
      <p:sp>
        <p:nvSpPr>
          <p:cNvPr id="29698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/>
              <a:t>10/14/2011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"/>
          </p:nvPr>
        </p:nvGraphicFramePr>
        <p:xfrm>
          <a:off x="1524000" y="1676400"/>
          <a:ext cx="6019800" cy="4549775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3352800"/>
                <a:gridCol w="2667000"/>
              </a:tblGrid>
              <a:tr h="37084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 smtClean="0"/>
                        <a:t>Predictor</a:t>
                      </a:r>
                      <a:endParaRPr lang="en-US" sz="2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/>
                        <a:t>Spearman’s Rho</a:t>
                      </a:r>
                      <a:endParaRPr lang="en-US" sz="2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457200" marR="0" indent="-45720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+mj-lt"/>
                        <a:buNone/>
                      </a:pPr>
                      <a:r>
                        <a:rPr lang="en-US" sz="2000" dirty="0" smtClean="0"/>
                        <a:t>1.   Declared </a:t>
                      </a:r>
                      <a:r>
                        <a:rPr lang="en-US" sz="2000" dirty="0"/>
                        <a:t>White</a:t>
                      </a:r>
                      <a:endParaRPr lang="en-US" sz="2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/>
                        <a:t>0.200</a:t>
                      </a:r>
                      <a:r>
                        <a:rPr lang="en-US" sz="2000" baseline="30000" dirty="0"/>
                        <a:t>**</a:t>
                      </a:r>
                      <a:endParaRPr lang="en-US" sz="2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457200" marR="0" indent="-45720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+mj-lt"/>
                        <a:buNone/>
                      </a:pPr>
                      <a:r>
                        <a:rPr lang="en-US" sz="2000" dirty="0" smtClean="0"/>
                        <a:t>2.  Math </a:t>
                      </a:r>
                      <a:r>
                        <a:rPr lang="en-US" sz="2000" dirty="0"/>
                        <a:t>ACT</a:t>
                      </a:r>
                      <a:endParaRPr lang="en-US" sz="2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/>
                        <a:t>0.167</a:t>
                      </a:r>
                      <a:r>
                        <a:rPr lang="en-US" sz="2000" baseline="30000"/>
                        <a:t>*</a:t>
                      </a:r>
                      <a:endParaRPr lang="en-US" sz="20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457200" marR="0" indent="-45720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+mj-lt"/>
                        <a:buNone/>
                      </a:pPr>
                      <a:r>
                        <a:rPr lang="en-US" sz="2000" dirty="0" smtClean="0"/>
                        <a:t>3.  Cumulative </a:t>
                      </a:r>
                      <a:r>
                        <a:rPr lang="en-US" sz="2000" dirty="0"/>
                        <a:t>GPA</a:t>
                      </a:r>
                      <a:endParaRPr lang="en-US" sz="2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/>
                        <a:t>0.173</a:t>
                      </a:r>
                      <a:r>
                        <a:rPr lang="en-US" sz="2000" baseline="30000"/>
                        <a:t>*</a:t>
                      </a:r>
                      <a:endParaRPr lang="en-US" sz="20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457200" marR="0" indent="-45720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+mj-lt"/>
                        <a:buNone/>
                      </a:pPr>
                      <a:r>
                        <a:rPr lang="en-US" sz="2000" dirty="0" smtClean="0"/>
                        <a:t>4.  Question </a:t>
                      </a:r>
                      <a:r>
                        <a:rPr lang="en-US" sz="2000" dirty="0"/>
                        <a:t>3 on the DAT</a:t>
                      </a:r>
                      <a:endParaRPr lang="en-US" sz="2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/>
                        <a:t>0.155</a:t>
                      </a:r>
                      <a:r>
                        <a:rPr lang="en-US" sz="2000" baseline="30000"/>
                        <a:t>*</a:t>
                      </a:r>
                      <a:endParaRPr lang="en-US" sz="20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457200" marR="0" indent="-45720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+mj-lt"/>
                        <a:buNone/>
                      </a:pPr>
                      <a:r>
                        <a:rPr lang="en-US" sz="2000" dirty="0" smtClean="0"/>
                        <a:t>5.  Question </a:t>
                      </a:r>
                      <a:r>
                        <a:rPr lang="en-US" sz="2000" dirty="0"/>
                        <a:t>4 on the DAT</a:t>
                      </a:r>
                      <a:endParaRPr lang="en-US" sz="2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/>
                        <a:t>0.217</a:t>
                      </a:r>
                      <a:r>
                        <a:rPr lang="en-US" sz="2000" baseline="30000"/>
                        <a:t>**</a:t>
                      </a:r>
                      <a:endParaRPr lang="en-US" sz="20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457200" marR="0" indent="-45720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+mj-lt"/>
                        <a:buNone/>
                      </a:pPr>
                      <a:r>
                        <a:rPr lang="en-US" sz="2000" dirty="0" smtClean="0"/>
                        <a:t>6.  Question </a:t>
                      </a:r>
                      <a:r>
                        <a:rPr lang="en-US" sz="2000" dirty="0"/>
                        <a:t>5 on the DAT</a:t>
                      </a:r>
                      <a:endParaRPr lang="en-US" sz="2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/>
                        <a:t>0.202</a:t>
                      </a:r>
                      <a:r>
                        <a:rPr lang="en-US" sz="2000" baseline="30000"/>
                        <a:t>**</a:t>
                      </a:r>
                      <a:endParaRPr lang="en-US" sz="20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457200" marR="0" indent="-45720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+mj-lt"/>
                        <a:buNone/>
                      </a:pPr>
                      <a:r>
                        <a:rPr lang="en-US" sz="2000" dirty="0" smtClean="0"/>
                        <a:t>7.  Question </a:t>
                      </a:r>
                      <a:r>
                        <a:rPr lang="en-US" sz="2000" dirty="0"/>
                        <a:t>7 on the DAT</a:t>
                      </a:r>
                      <a:endParaRPr lang="en-US" sz="2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/>
                        <a:t>0.186</a:t>
                      </a:r>
                      <a:r>
                        <a:rPr lang="en-US" sz="2000" baseline="30000"/>
                        <a:t>*</a:t>
                      </a:r>
                      <a:endParaRPr lang="en-US" sz="20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457200" marR="0" indent="-45720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+mj-lt"/>
                        <a:buNone/>
                      </a:pPr>
                      <a:r>
                        <a:rPr lang="en-US" sz="2000" dirty="0" smtClean="0"/>
                        <a:t>8.  Question </a:t>
                      </a:r>
                      <a:r>
                        <a:rPr lang="en-US" sz="2000" dirty="0"/>
                        <a:t>14 on the DAT</a:t>
                      </a:r>
                      <a:endParaRPr lang="en-US" sz="2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/>
                        <a:t>0.214</a:t>
                      </a:r>
                      <a:r>
                        <a:rPr lang="en-US" sz="2000" baseline="30000" dirty="0"/>
                        <a:t>**</a:t>
                      </a:r>
                      <a:endParaRPr lang="en-US" sz="2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457200" marR="0" indent="-45720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+mj-lt"/>
                        <a:buNone/>
                      </a:pPr>
                      <a:r>
                        <a:rPr lang="en-US" sz="2000" dirty="0" smtClean="0"/>
                        <a:t>9.  Total </a:t>
                      </a:r>
                      <a:r>
                        <a:rPr lang="en-US" sz="2000" dirty="0"/>
                        <a:t>score on the DAT</a:t>
                      </a:r>
                      <a:endParaRPr lang="en-US" sz="2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/>
                        <a:t>0.186</a:t>
                      </a:r>
                      <a:r>
                        <a:rPr lang="en-US" sz="2000" baseline="30000" dirty="0"/>
                        <a:t>*</a:t>
                      </a:r>
                      <a:endParaRPr lang="en-US" sz="2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 grid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/>
                      </a:r>
                      <a:b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</a:b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** 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orrelation is significant at the 0.01 level (</a:t>
                      </a: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-tailed</a:t>
                      </a: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).</a:t>
                      </a:r>
                      <a:b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</a:b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*</a:t>
                      </a:r>
                      <a:r>
                        <a:rPr lang="en-US" sz="1200" baseline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 </a:t>
                      </a: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orrelation 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s significant at </a:t>
                      </a: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the 0.05 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level (</a:t>
                      </a: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-tailed).</a:t>
                      </a:r>
                      <a:b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</a:br>
                      <a:endParaRPr lang="en-US" sz="12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1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29736" name="Picture 4" descr="D:\Kendalls Photos &amp; Powerpoint\3CLR_PO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28600"/>
            <a:ext cx="549275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ustom 1">
      <a:dk1>
        <a:srgbClr val="000099"/>
      </a:dk1>
      <a:lt1>
        <a:srgbClr val="FFCC00"/>
      </a:lt1>
      <a:dk2>
        <a:srgbClr val="FFE635"/>
      </a:dk2>
      <a:lt2>
        <a:srgbClr val="FFF5AE"/>
      </a:lt2>
      <a:accent1>
        <a:srgbClr val="000099"/>
      </a:accent1>
      <a:accent2>
        <a:srgbClr val="7598D9"/>
      </a:accent2>
      <a:accent3>
        <a:srgbClr val="002D89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598</TotalTime>
  <Words>700</Words>
  <Application>Microsoft Office PowerPoint</Application>
  <PresentationFormat>On-screen Show (4:3)</PresentationFormat>
  <Paragraphs>207</Paragraphs>
  <Slides>14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Civic</vt:lpstr>
      <vt:lpstr>Equation</vt:lpstr>
      <vt:lpstr>Predicting Student Success in General Chemistry using a Diagnostic Algebra Test</vt:lpstr>
      <vt:lpstr>Goals of Research</vt:lpstr>
      <vt:lpstr>Good Morning!</vt:lpstr>
      <vt:lpstr>Authoring the DAT</vt:lpstr>
      <vt:lpstr>Question Categorization (Topics)</vt:lpstr>
      <vt:lpstr>Final DAT – Question Breakdown</vt:lpstr>
      <vt:lpstr>DAT Answers</vt:lpstr>
      <vt:lpstr>DAT Results for Fall 2010 (N=187)</vt:lpstr>
      <vt:lpstr>Key Identifiers for “at-risk” students</vt:lpstr>
      <vt:lpstr>Student Data  Neural Network</vt:lpstr>
      <vt:lpstr>Predictive System Accuracy</vt:lpstr>
      <vt:lpstr>Overall Accuracy</vt:lpstr>
      <vt:lpstr>Possible Treatments</vt:lpstr>
      <vt:lpstr>Questions?</vt:lpstr>
    </vt:vector>
  </TitlesOfParts>
  <Company>Fort Lewis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t Lewis Academic Affairs  Action Items</dc:title>
  <dc:creator>Windows User</dc:creator>
  <cp:lastModifiedBy>FRCC</cp:lastModifiedBy>
  <cp:revision>99</cp:revision>
  <dcterms:created xsi:type="dcterms:W3CDTF">2011-08-22T14:38:56Z</dcterms:created>
  <dcterms:modified xsi:type="dcterms:W3CDTF">2011-11-04T13:38:30Z</dcterms:modified>
</cp:coreProperties>
</file>